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2" r:id="rId9"/>
    <p:sldId id="264" r:id="rId10"/>
    <p:sldId id="265" r:id="rId11"/>
    <p:sldId id="266" r:id="rId12"/>
    <p:sldId id="267" r:id="rId13"/>
    <p:sldId id="268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5" d="100"/>
          <a:sy n="95" d="100"/>
        </p:scale>
        <p:origin x="96" y="23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lt-LT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lt-L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A0C80-B4EC-496D-8936-AB4BBCBD2D18}" type="datetimeFigureOut">
              <a:rPr lang="lt-LT" smtClean="0"/>
              <a:t>2017.12.12</a:t>
            </a:fld>
            <a:endParaRPr lang="lt-L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t-L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D369B-5506-419F-A490-ECB8DECA4C7C}" type="slidenum">
              <a:rPr lang="lt-LT" smtClean="0"/>
              <a:t>‹#›</a:t>
            </a:fld>
            <a:endParaRPr lang="lt-LT"/>
          </a:p>
        </p:txBody>
      </p:sp>
    </p:spTree>
    <p:extLst>
      <p:ext uri="{BB962C8B-B14F-4D97-AF65-F5344CB8AC3E}">
        <p14:creationId xmlns:p14="http://schemas.microsoft.com/office/powerpoint/2010/main" val="1315441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lt-L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lt-L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A0C80-B4EC-496D-8936-AB4BBCBD2D18}" type="datetimeFigureOut">
              <a:rPr lang="lt-LT" smtClean="0"/>
              <a:t>2017.12.12</a:t>
            </a:fld>
            <a:endParaRPr lang="lt-L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t-L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D369B-5506-419F-A490-ECB8DECA4C7C}" type="slidenum">
              <a:rPr lang="lt-LT" smtClean="0"/>
              <a:t>‹#›</a:t>
            </a:fld>
            <a:endParaRPr lang="lt-LT"/>
          </a:p>
        </p:txBody>
      </p:sp>
    </p:spTree>
    <p:extLst>
      <p:ext uri="{BB962C8B-B14F-4D97-AF65-F5344CB8AC3E}">
        <p14:creationId xmlns:p14="http://schemas.microsoft.com/office/powerpoint/2010/main" val="399207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lt-L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lt-L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A0C80-B4EC-496D-8936-AB4BBCBD2D18}" type="datetimeFigureOut">
              <a:rPr lang="lt-LT" smtClean="0"/>
              <a:t>2017.12.12</a:t>
            </a:fld>
            <a:endParaRPr lang="lt-L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t-L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D369B-5506-419F-A490-ECB8DECA4C7C}" type="slidenum">
              <a:rPr lang="lt-LT" smtClean="0"/>
              <a:t>‹#›</a:t>
            </a:fld>
            <a:endParaRPr lang="lt-LT"/>
          </a:p>
        </p:txBody>
      </p:sp>
    </p:spTree>
    <p:extLst>
      <p:ext uri="{BB962C8B-B14F-4D97-AF65-F5344CB8AC3E}">
        <p14:creationId xmlns:p14="http://schemas.microsoft.com/office/powerpoint/2010/main" val="28133000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lt-L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lt-L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A0C80-B4EC-496D-8936-AB4BBCBD2D18}" type="datetimeFigureOut">
              <a:rPr lang="lt-LT" smtClean="0"/>
              <a:t>2017.12.12</a:t>
            </a:fld>
            <a:endParaRPr lang="lt-L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t-L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D369B-5506-419F-A490-ECB8DECA4C7C}" type="slidenum">
              <a:rPr lang="lt-LT" smtClean="0"/>
              <a:t>‹#›</a:t>
            </a:fld>
            <a:endParaRPr lang="lt-LT"/>
          </a:p>
        </p:txBody>
      </p:sp>
    </p:spTree>
    <p:extLst>
      <p:ext uri="{BB962C8B-B14F-4D97-AF65-F5344CB8AC3E}">
        <p14:creationId xmlns:p14="http://schemas.microsoft.com/office/powerpoint/2010/main" val="30599223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lt-L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A0C80-B4EC-496D-8936-AB4BBCBD2D18}" type="datetimeFigureOut">
              <a:rPr lang="lt-LT" smtClean="0"/>
              <a:t>2017.12.12</a:t>
            </a:fld>
            <a:endParaRPr lang="lt-L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t-L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D369B-5506-419F-A490-ECB8DECA4C7C}" type="slidenum">
              <a:rPr lang="lt-LT" smtClean="0"/>
              <a:t>‹#›</a:t>
            </a:fld>
            <a:endParaRPr lang="lt-LT"/>
          </a:p>
        </p:txBody>
      </p:sp>
    </p:spTree>
    <p:extLst>
      <p:ext uri="{BB962C8B-B14F-4D97-AF65-F5344CB8AC3E}">
        <p14:creationId xmlns:p14="http://schemas.microsoft.com/office/powerpoint/2010/main" val="29261444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lt-LT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lt-LT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lt-LT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A0C80-B4EC-496D-8936-AB4BBCBD2D18}" type="datetimeFigureOut">
              <a:rPr lang="lt-LT" smtClean="0"/>
              <a:t>2017.12.12</a:t>
            </a:fld>
            <a:endParaRPr lang="lt-L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t-L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D369B-5506-419F-A490-ECB8DECA4C7C}" type="slidenum">
              <a:rPr lang="lt-LT" smtClean="0"/>
              <a:t>‹#›</a:t>
            </a:fld>
            <a:endParaRPr lang="lt-LT"/>
          </a:p>
        </p:txBody>
      </p:sp>
    </p:spTree>
    <p:extLst>
      <p:ext uri="{BB962C8B-B14F-4D97-AF65-F5344CB8AC3E}">
        <p14:creationId xmlns:p14="http://schemas.microsoft.com/office/powerpoint/2010/main" val="16582071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lt-L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lt-LT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lt-LT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A0C80-B4EC-496D-8936-AB4BBCBD2D18}" type="datetimeFigureOut">
              <a:rPr lang="lt-LT" smtClean="0"/>
              <a:t>2017.12.12</a:t>
            </a:fld>
            <a:endParaRPr lang="lt-L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t-L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D369B-5506-419F-A490-ECB8DECA4C7C}" type="slidenum">
              <a:rPr lang="lt-LT" smtClean="0"/>
              <a:t>‹#›</a:t>
            </a:fld>
            <a:endParaRPr lang="lt-LT"/>
          </a:p>
        </p:txBody>
      </p:sp>
    </p:spTree>
    <p:extLst>
      <p:ext uri="{BB962C8B-B14F-4D97-AF65-F5344CB8AC3E}">
        <p14:creationId xmlns:p14="http://schemas.microsoft.com/office/powerpoint/2010/main" val="12515093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lt-LT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A0C80-B4EC-496D-8936-AB4BBCBD2D18}" type="datetimeFigureOut">
              <a:rPr lang="lt-LT" smtClean="0"/>
              <a:t>2017.12.12</a:t>
            </a:fld>
            <a:endParaRPr lang="lt-L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t-L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D369B-5506-419F-A490-ECB8DECA4C7C}" type="slidenum">
              <a:rPr lang="lt-LT" smtClean="0"/>
              <a:t>‹#›</a:t>
            </a:fld>
            <a:endParaRPr lang="lt-LT"/>
          </a:p>
        </p:txBody>
      </p:sp>
    </p:spTree>
    <p:extLst>
      <p:ext uri="{BB962C8B-B14F-4D97-AF65-F5344CB8AC3E}">
        <p14:creationId xmlns:p14="http://schemas.microsoft.com/office/powerpoint/2010/main" val="35786301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A0C80-B4EC-496D-8936-AB4BBCBD2D18}" type="datetimeFigureOut">
              <a:rPr lang="lt-LT" smtClean="0"/>
              <a:t>2017.12.12</a:t>
            </a:fld>
            <a:endParaRPr lang="lt-L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t-L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D369B-5506-419F-A490-ECB8DECA4C7C}" type="slidenum">
              <a:rPr lang="lt-LT" smtClean="0"/>
              <a:t>‹#›</a:t>
            </a:fld>
            <a:endParaRPr lang="lt-LT"/>
          </a:p>
        </p:txBody>
      </p:sp>
    </p:spTree>
    <p:extLst>
      <p:ext uri="{BB962C8B-B14F-4D97-AF65-F5344CB8AC3E}">
        <p14:creationId xmlns:p14="http://schemas.microsoft.com/office/powerpoint/2010/main" val="33145910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lt-L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lt-L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A0C80-B4EC-496D-8936-AB4BBCBD2D18}" type="datetimeFigureOut">
              <a:rPr lang="lt-LT" smtClean="0"/>
              <a:t>2017.12.12</a:t>
            </a:fld>
            <a:endParaRPr lang="lt-L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t-L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D369B-5506-419F-A490-ECB8DECA4C7C}" type="slidenum">
              <a:rPr lang="lt-LT" smtClean="0"/>
              <a:t>‹#›</a:t>
            </a:fld>
            <a:endParaRPr lang="lt-LT"/>
          </a:p>
        </p:txBody>
      </p:sp>
    </p:spTree>
    <p:extLst>
      <p:ext uri="{BB962C8B-B14F-4D97-AF65-F5344CB8AC3E}">
        <p14:creationId xmlns:p14="http://schemas.microsoft.com/office/powerpoint/2010/main" val="5882153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lt-LT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lt-L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4A0C80-B4EC-496D-8936-AB4BBCBD2D18}" type="datetimeFigureOut">
              <a:rPr lang="lt-LT" smtClean="0"/>
              <a:t>2017.12.12</a:t>
            </a:fld>
            <a:endParaRPr lang="lt-L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t-L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D369B-5506-419F-A490-ECB8DECA4C7C}" type="slidenum">
              <a:rPr lang="lt-LT" smtClean="0"/>
              <a:t>‹#›</a:t>
            </a:fld>
            <a:endParaRPr lang="lt-LT"/>
          </a:p>
        </p:txBody>
      </p:sp>
    </p:spTree>
    <p:extLst>
      <p:ext uri="{BB962C8B-B14F-4D97-AF65-F5344CB8AC3E}">
        <p14:creationId xmlns:p14="http://schemas.microsoft.com/office/powerpoint/2010/main" val="35445225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lt-L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lt-L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4A0C80-B4EC-496D-8936-AB4BBCBD2D18}" type="datetimeFigureOut">
              <a:rPr lang="lt-LT" smtClean="0"/>
              <a:t>2017.12.12</a:t>
            </a:fld>
            <a:endParaRPr lang="lt-L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lt-L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FD369B-5506-419F-A490-ECB8DECA4C7C}" type="slidenum">
              <a:rPr lang="lt-LT" smtClean="0"/>
              <a:t>‹#›</a:t>
            </a:fld>
            <a:endParaRPr lang="lt-LT"/>
          </a:p>
        </p:txBody>
      </p:sp>
    </p:spTree>
    <p:extLst>
      <p:ext uri="{BB962C8B-B14F-4D97-AF65-F5344CB8AC3E}">
        <p14:creationId xmlns:p14="http://schemas.microsoft.com/office/powerpoint/2010/main" val="24086926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lt-LT" dirty="0" smtClean="0"/>
              <a:t>Paskirstymai su uždraustomis pozicijomis</a:t>
            </a:r>
            <a:endParaRPr lang="lt-LT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lt-LT" dirty="0" smtClean="0"/>
              <a:t>Bokštų polinomai</a:t>
            </a:r>
            <a:endParaRPr lang="lt-LT" dirty="0"/>
          </a:p>
        </p:txBody>
      </p:sp>
    </p:spTree>
    <p:extLst>
      <p:ext uri="{BB962C8B-B14F-4D97-AF65-F5344CB8AC3E}">
        <p14:creationId xmlns:p14="http://schemas.microsoft.com/office/powerpoint/2010/main" val="36649616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596151"/>
              </p:ext>
            </p:extLst>
          </p:nvPr>
        </p:nvGraphicFramePr>
        <p:xfrm>
          <a:off x="2829464" y="3385599"/>
          <a:ext cx="5610571" cy="707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3" imgW="1943100" imgH="241300" progId="Equation.DSMT4">
                  <p:embed/>
                </p:oleObj>
              </mc:Choice>
              <mc:Fallback>
                <p:oleObj name="Equation" r:id="rId3" imgW="19431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9464" y="3385599"/>
                        <a:ext cx="5610571" cy="7072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81154" y="750498"/>
            <a:ext cx="12010846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524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lt-LT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rkime, turime lentą C, s – jos langelis. </a:t>
            </a:r>
          </a:p>
          <a:p>
            <a:pPr marL="0" marR="0" lvl="0" indent="2524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lt-LT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2524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lt-LT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egul </a:t>
            </a:r>
            <a:r>
              <a:rPr kumimoji="0" lang="lt-LT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lt-LT" sz="24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kumimoji="0" lang="lt-LT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gauta iš lentos C, iš jos eliminavus langelį s. </a:t>
            </a:r>
          </a:p>
          <a:p>
            <a:pPr marL="0" marR="0" lvl="0" indent="2524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lt-LT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2524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lt-LT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egul       - lenta, gauta iš C panaikinus eilutę ir stulpelį, kur buvo langelis s. Tada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524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1154" y="1354347"/>
            <a:ext cx="12010846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t-LT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587225"/>
              </p:ext>
            </p:extLst>
          </p:nvPr>
        </p:nvGraphicFramePr>
        <p:xfrm>
          <a:off x="1226539" y="2230258"/>
          <a:ext cx="455612" cy="508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5" imgW="190440" imgH="215640" progId="Equation.DSMT4">
                  <p:embed/>
                </p:oleObj>
              </mc:Choice>
              <mc:Fallback>
                <p:oleObj name="Equation" r:id="rId5" imgW="19044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539" y="2230258"/>
                        <a:ext cx="455612" cy="5085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888521" y="2946941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t-LT"/>
          </a:p>
        </p:txBody>
      </p:sp>
      <p:pic>
        <p:nvPicPr>
          <p:cNvPr id="6150" name="Picture 195" descr="eliminavimas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4242" y="4777448"/>
            <a:ext cx="6115050" cy="1038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888521" y="44423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t-LT"/>
          </a:p>
        </p:txBody>
      </p:sp>
    </p:spTree>
    <p:extLst>
      <p:ext uri="{BB962C8B-B14F-4D97-AF65-F5344CB8AC3E}">
        <p14:creationId xmlns:p14="http://schemas.microsoft.com/office/powerpoint/2010/main" val="41159002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522" y="2468111"/>
            <a:ext cx="10165554" cy="179258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13289" y="243309"/>
            <a:ext cx="3239222" cy="298221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35522" y="401934"/>
            <a:ext cx="86114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t-LT" sz="2400" dirty="0" smtClean="0"/>
              <a:t>Tarkime, turime nedidelę uždraustų pozicijų aibę. Pasinaudokime </a:t>
            </a:r>
            <a:r>
              <a:rPr lang="lt-LT" sz="2400" dirty="0" err="1" smtClean="0"/>
              <a:t>įdėties</a:t>
            </a:r>
            <a:r>
              <a:rPr lang="lt-LT" sz="2400" dirty="0" smtClean="0"/>
              <a:t> pašalinimo principu:</a:t>
            </a:r>
            <a:endParaRPr lang="lt-LT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522" y="5151650"/>
            <a:ext cx="10669764" cy="597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13063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2448"/>
            <a:ext cx="2167103" cy="206069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156" y="2710416"/>
            <a:ext cx="11458688" cy="59549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86035" y="823469"/>
            <a:ext cx="7378935" cy="70387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6799" y="4231419"/>
            <a:ext cx="11131067" cy="642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5999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009" y="0"/>
            <a:ext cx="2627093" cy="264268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86573" y="758608"/>
            <a:ext cx="8738844" cy="49743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492" y="3217623"/>
            <a:ext cx="2726578" cy="239867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31556" y="1870943"/>
            <a:ext cx="5722224" cy="289197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05809" y="5831024"/>
            <a:ext cx="8660327" cy="608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38920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38355" y="439947"/>
            <a:ext cx="10498347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t-LT" sz="2800" b="1" i="1" dirty="0" smtClean="0"/>
              <a:t>Pavyzdys</a:t>
            </a:r>
          </a:p>
          <a:p>
            <a:endParaRPr lang="lt-LT" sz="2800" b="1" i="1" dirty="0"/>
          </a:p>
          <a:p>
            <a:r>
              <a:rPr lang="lt-LT" sz="2800" dirty="0" smtClean="0"/>
              <a:t>Mama </a:t>
            </a:r>
            <a:r>
              <a:rPr lang="lt-LT" sz="2800" dirty="0"/>
              <a:t>atnešė trims savo vaikams vaisius: apelsiną, obuolį ir kriaušę. Jonas nenori apelsino, Marytė nemėgsta obuolių ir kriaušių, o Adomas nori gauti obuolį arba apelsiną.  Kaip paskirstyti vaisius vaikams, kad visi gautų tai, ką mėgsta</a:t>
            </a:r>
            <a:r>
              <a:rPr lang="lt-LT" sz="2800" dirty="0" smtClean="0"/>
              <a:t>?</a:t>
            </a:r>
          </a:p>
          <a:p>
            <a:endParaRPr lang="lt-LT" sz="28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5328395"/>
              </p:ext>
            </p:extLst>
          </p:nvPr>
        </p:nvGraphicFramePr>
        <p:xfrm>
          <a:off x="1164565" y="3398805"/>
          <a:ext cx="9489057" cy="2858135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6517347"/>
                <a:gridCol w="2971710"/>
              </a:tblGrid>
              <a:tr h="391886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000" dirty="0">
                          <a:solidFill>
                            <a:schemeClr val="tx1"/>
                          </a:solidFill>
                          <a:effectLst/>
                        </a:rPr>
                        <a:t>Vaisių paskirstymas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000" dirty="0">
                          <a:solidFill>
                            <a:schemeClr val="tx1"/>
                          </a:solidFill>
                          <a:effectLst/>
                        </a:rPr>
                        <a:t>Paskirstymo tinkamumas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91886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000" dirty="0">
                          <a:solidFill>
                            <a:schemeClr val="tx1"/>
                          </a:solidFill>
                          <a:effectLst/>
                        </a:rPr>
                        <a:t>Apelsinas Jonui, obuolys Marytei, kriaušė Adomui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000" dirty="0">
                          <a:solidFill>
                            <a:schemeClr val="tx1"/>
                          </a:solidFill>
                          <a:effectLst/>
                        </a:rPr>
                        <a:t>Netinka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91886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000" dirty="0">
                          <a:solidFill>
                            <a:schemeClr val="tx1"/>
                          </a:solidFill>
                          <a:effectLst/>
                        </a:rPr>
                        <a:t>Apelsinas Jonui, obuolys Adomui, kriaušė Marytei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000" dirty="0">
                          <a:solidFill>
                            <a:schemeClr val="tx1"/>
                          </a:solidFill>
                          <a:effectLst/>
                        </a:rPr>
                        <a:t>Netinka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91886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000" dirty="0">
                          <a:solidFill>
                            <a:schemeClr val="tx1"/>
                          </a:solidFill>
                          <a:effectLst/>
                        </a:rPr>
                        <a:t>Apelsinas Marytei, obuolys Jonui, kriaušė Adomui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000" dirty="0">
                          <a:solidFill>
                            <a:schemeClr val="tx1"/>
                          </a:solidFill>
                          <a:effectLst/>
                        </a:rPr>
                        <a:t>Netinka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91886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000" dirty="0">
                          <a:solidFill>
                            <a:schemeClr val="tx1"/>
                          </a:solidFill>
                          <a:effectLst/>
                        </a:rPr>
                        <a:t>Apelsinas Marytei, obuolys Adomui, kriaušė Jonui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000" dirty="0">
                          <a:solidFill>
                            <a:schemeClr val="tx1"/>
                          </a:solidFill>
                          <a:effectLst/>
                        </a:rPr>
                        <a:t>Tinka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91886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000" dirty="0">
                          <a:solidFill>
                            <a:schemeClr val="tx1"/>
                          </a:solidFill>
                          <a:effectLst/>
                        </a:rPr>
                        <a:t>Apelsinas Adomui, obuolys Marytei, kriaušė Jonui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000" dirty="0">
                          <a:solidFill>
                            <a:schemeClr val="tx1"/>
                          </a:solidFill>
                          <a:effectLst/>
                        </a:rPr>
                        <a:t>Netinka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91886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000" dirty="0">
                          <a:solidFill>
                            <a:schemeClr val="tx1"/>
                          </a:solidFill>
                          <a:effectLst/>
                        </a:rPr>
                        <a:t>Apelsinas Adomui, obuolys Jonui, kriaušė Marytei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000" dirty="0">
                          <a:solidFill>
                            <a:schemeClr val="tx1"/>
                          </a:solidFill>
                          <a:effectLst/>
                        </a:rPr>
                        <a:t>Netinka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917396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28"/>
          <p:cNvSpPr txBox="1"/>
          <p:nvPr/>
        </p:nvSpPr>
        <p:spPr>
          <a:xfrm>
            <a:off x="481918" y="257275"/>
            <a:ext cx="10946921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t-LT" sz="2800" b="1" i="1" dirty="0"/>
              <a:t>Loginės funkcijos sudarymas ir jos supaprastinimas naudojant dėsnius arba </a:t>
            </a:r>
            <a:r>
              <a:rPr lang="lt-LT" sz="2800" b="1" i="1" dirty="0" err="1"/>
              <a:t>Karno</a:t>
            </a:r>
            <a:r>
              <a:rPr lang="lt-LT" sz="2800" b="1" i="1" dirty="0"/>
              <a:t> kortas</a:t>
            </a:r>
            <a:r>
              <a:rPr lang="lt-LT" sz="2800" b="1" i="1" dirty="0" smtClean="0"/>
              <a:t>:</a:t>
            </a:r>
          </a:p>
          <a:p>
            <a:endParaRPr lang="lt-LT" sz="2800" b="1" i="1" dirty="0"/>
          </a:p>
          <a:p>
            <a:r>
              <a:rPr lang="lt-LT" sz="2800" dirty="0"/>
              <a:t>Sužymėkime vaikų vardus: Jonas – J, Marytė – M, Adomas – A. Jeigu Jonas gavo obuolį, rašysime J</a:t>
            </a:r>
            <a:r>
              <a:rPr lang="lt-LT" sz="2800" baseline="-25000" dirty="0"/>
              <a:t>o</a:t>
            </a:r>
            <a:r>
              <a:rPr lang="lt-LT" sz="2800" dirty="0"/>
              <a:t>. Surašome kiekvieno vaiko norus formulę; jeigu vaikui patinka keli vaisiai, tai jungiame juos disjunkcija: </a:t>
            </a:r>
            <a:endParaRPr lang="en-US" sz="2800" dirty="0"/>
          </a:p>
          <a:p>
            <a:endParaRPr lang="lt-LT" sz="2800" b="1" i="1" dirty="0" smtClean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752129"/>
              </p:ext>
            </p:extLst>
          </p:nvPr>
        </p:nvGraphicFramePr>
        <p:xfrm>
          <a:off x="1270074" y="3926263"/>
          <a:ext cx="8250661" cy="448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3" imgW="4406900" imgH="228600" progId="Equation.DSMT4">
                  <p:embed/>
                </p:oleObj>
              </mc:Choice>
              <mc:Fallback>
                <p:oleObj name="Equation" r:id="rId3" imgW="44069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74" y="3926263"/>
                        <a:ext cx="8250661" cy="4480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827314"/>
              </p:ext>
            </p:extLst>
          </p:nvPr>
        </p:nvGraphicFramePr>
        <p:xfrm>
          <a:off x="1270074" y="4612063"/>
          <a:ext cx="8553602" cy="448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5" imgW="4572000" imgH="228600" progId="Equation.DSMT4">
                  <p:embed/>
                </p:oleObj>
              </mc:Choice>
              <mc:Fallback>
                <p:oleObj name="Equation" r:id="rId5" imgW="457200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74" y="4612063"/>
                        <a:ext cx="8553602" cy="4480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3450566" y="1811547"/>
            <a:ext cx="11637034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t-LT"/>
          </a:p>
        </p:txBody>
      </p:sp>
      <p:sp>
        <p:nvSpPr>
          <p:cNvPr id="33" name="Rectangle 30"/>
          <p:cNvSpPr>
            <a:spLocks noChangeArrowheads="1"/>
          </p:cNvSpPr>
          <p:nvPr/>
        </p:nvSpPr>
        <p:spPr bwMode="auto">
          <a:xfrm>
            <a:off x="3450566" y="2497347"/>
            <a:ext cx="11637034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t-LT"/>
          </a:p>
        </p:txBody>
      </p:sp>
      <p:sp>
        <p:nvSpPr>
          <p:cNvPr id="34" name="Rectangle 32"/>
          <p:cNvSpPr>
            <a:spLocks noChangeArrowheads="1"/>
          </p:cNvSpPr>
          <p:nvPr/>
        </p:nvSpPr>
        <p:spPr bwMode="auto">
          <a:xfrm>
            <a:off x="4528038" y="5969976"/>
            <a:ext cx="2771856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t-LT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687471"/>
              </p:ext>
            </p:extLst>
          </p:nvPr>
        </p:nvGraphicFramePr>
        <p:xfrm>
          <a:off x="3859822" y="5662245"/>
          <a:ext cx="2769575" cy="615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7" imgW="1028700" imgH="228600" progId="Equation.DSMT4">
                  <p:embed/>
                </p:oleObj>
              </mc:Choice>
              <mc:Fallback>
                <p:oleObj name="Equation" r:id="rId7" imgW="102870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822" y="5662245"/>
                        <a:ext cx="2769575" cy="6154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15514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4784" y="412077"/>
            <a:ext cx="1044625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t-LT" sz="2800" dirty="0"/>
              <a:t>Futbolo komandoje yra šeši žaidėjai. 3 žaidėjas negali žaisti pirmoje pozicijoje. 4 žaidėjas 2 ir 3 pozicijoje, o 5 ir 6 žaidėjai 4 ir 5 pozicijose. Rasti galimus variantus, kad žaidėjai užpildytų visas galimas pozicijas. </a:t>
            </a:r>
            <a:r>
              <a:rPr lang="lt-LT" sz="2800" dirty="0" smtClean="0"/>
              <a:t>                                      </a:t>
            </a:r>
            <a:endParaRPr lang="en-US" sz="2800" dirty="0"/>
          </a:p>
          <a:p>
            <a:r>
              <a:rPr lang="lt-LT" sz="2800" dirty="0"/>
              <a:t>Sudarykime lentelę ir pažymėkime pozicijas, kurių užimti negalima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0167433"/>
              </p:ext>
            </p:extLst>
          </p:nvPr>
        </p:nvGraphicFramePr>
        <p:xfrm>
          <a:off x="2532183" y="2409088"/>
          <a:ext cx="5257800" cy="3868624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777142"/>
                <a:gridCol w="640094"/>
                <a:gridCol w="640094"/>
                <a:gridCol w="640094"/>
                <a:gridCol w="640094"/>
                <a:gridCol w="640094"/>
                <a:gridCol w="640094"/>
                <a:gridCol w="640094"/>
              </a:tblGrid>
              <a:tr h="483578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7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Žaidėjai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</a:tr>
              <a:tr h="483578">
                <a:tc rowSpan="7">
                  <a:txBody>
                    <a:bodyPr/>
                    <a:lstStyle/>
                    <a:p>
                      <a:pPr marL="71755" marR="71755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Pozicijos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vert="vert27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1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2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3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4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5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6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3578">
                <a:tc v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1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95959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95959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3578">
                <a:tc v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2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95959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3578">
                <a:tc v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3578">
                <a:tc v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4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95959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95959"/>
                    </a:solidFill>
                  </a:tcPr>
                </a:tc>
              </a:tr>
              <a:tr h="483578">
                <a:tc v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5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95959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95959"/>
                    </a:solidFill>
                  </a:tcPr>
                </a:tc>
              </a:tr>
              <a:tr h="483578">
                <a:tc vMerge="1">
                  <a:txBody>
                    <a:bodyPr/>
                    <a:lstStyle/>
                    <a:p>
                      <a:endParaRPr lang="lt-L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6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lt-LT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971192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883351" y="276579"/>
            <a:ext cx="9398977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524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lt-LT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pibrėžimas:</a:t>
            </a:r>
            <a:r>
              <a:rPr kumimoji="0" lang="lt-LT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egul C yra bet kokia lenta su </a:t>
            </a:r>
            <a:r>
              <a:rPr kumimoji="0" lang="lt-LT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kumimoji="0" lang="lt-LT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angeliais, kuri yra tam tikros </a:t>
            </a:r>
            <a:r>
              <a:rPr kumimoji="0" lang="lt-LT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 x n</a:t>
            </a:r>
            <a:r>
              <a:rPr kumimoji="0" lang="lt-LT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ydžio šachmatų lentos dalis. </a:t>
            </a:r>
          </a:p>
          <a:p>
            <a:pPr marL="0" marR="0" lvl="0" indent="2524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lt-LT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2524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lt-LT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veikas skaičius </a:t>
            </a:r>
            <a:r>
              <a:rPr kumimoji="0" lang="lt-LT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kumimoji="0" lang="lt-LT" sz="24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kumimoji="0" lang="lt-LT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C), kur 0 ≤ k ≤ m, yra lygus k bokštų galimų išdėstymų skaičiui neuždraustose lentos C pozicijose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524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lt-LT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2524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lt-LT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okštų polinomų R(x, C) lentos C atžvilgiu yra vadinama generuojanti sekos </a:t>
            </a:r>
            <a:r>
              <a:rPr kumimoji="0" lang="lt-LT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kumimoji="0" lang="lt-LT" sz="24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kumimoji="0" lang="lt-LT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C), funkcija, taigi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524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996620"/>
              </p:ext>
            </p:extLst>
          </p:nvPr>
        </p:nvGraphicFramePr>
        <p:xfrm>
          <a:off x="1773131" y="3968151"/>
          <a:ext cx="8278750" cy="199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3784600" imgH="914400" progId="Equation.DSMT4">
                  <p:embed/>
                </p:oleObj>
              </mc:Choice>
              <mc:Fallback>
                <p:oleObj name="Equation" r:id="rId3" imgW="37846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131" y="3968151"/>
                        <a:ext cx="8278750" cy="1991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0614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3 lang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3191" y="1607737"/>
            <a:ext cx="10748893" cy="1378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3442186" y="4460659"/>
            <a:ext cx="378661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lt-LT" sz="40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(x, C)=1+3x+x</a:t>
            </a:r>
            <a:r>
              <a:rPr lang="lt-LT" sz="4000" baseline="300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endParaRPr lang="lt-LT" sz="4000" dirty="0"/>
          </a:p>
        </p:txBody>
      </p:sp>
    </p:spTree>
    <p:extLst>
      <p:ext uri="{BB962C8B-B14F-4D97-AF65-F5344CB8AC3E}">
        <p14:creationId xmlns:p14="http://schemas.microsoft.com/office/powerpoint/2010/main" val="11211791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042" y="138023"/>
            <a:ext cx="2028799" cy="109030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1914" y="138023"/>
            <a:ext cx="2028799" cy="109030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33023" y="138023"/>
            <a:ext cx="2028799" cy="109030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24132" y="138023"/>
            <a:ext cx="2028799" cy="109030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92880" y="138022"/>
            <a:ext cx="2028799" cy="109030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042" y="1228330"/>
            <a:ext cx="2028799" cy="109030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1914" y="1228330"/>
            <a:ext cx="2028799" cy="10903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33023" y="1228330"/>
            <a:ext cx="2028799" cy="109030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24132" y="1228330"/>
            <a:ext cx="2028799" cy="109030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92880" y="1228329"/>
            <a:ext cx="2028799" cy="109030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042" y="2318637"/>
            <a:ext cx="2028799" cy="109030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1914" y="2318637"/>
            <a:ext cx="2028799" cy="109030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33023" y="2318637"/>
            <a:ext cx="2028799" cy="109030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24132" y="2318637"/>
            <a:ext cx="2028799" cy="1090307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92880" y="2318636"/>
            <a:ext cx="2028799" cy="109030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042" y="3412322"/>
            <a:ext cx="2028799" cy="1090307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1914" y="3412322"/>
            <a:ext cx="2028799" cy="1090307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33023" y="3412322"/>
            <a:ext cx="2028799" cy="109030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24132" y="3412322"/>
            <a:ext cx="2028799" cy="109030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92880" y="3412321"/>
            <a:ext cx="2028799" cy="1090307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042" y="4506007"/>
            <a:ext cx="2028799" cy="1090307"/>
          </a:xfrm>
          <a:prstGeom prst="rect">
            <a:avLst/>
          </a:prstGeom>
        </p:spPr>
      </p:pic>
      <p:sp>
        <p:nvSpPr>
          <p:cNvPr id="28" name="Oval 27"/>
          <p:cNvSpPr/>
          <p:nvPr/>
        </p:nvSpPr>
        <p:spPr>
          <a:xfrm>
            <a:off x="2734574" y="439947"/>
            <a:ext cx="163901" cy="1639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t-LT"/>
          </a:p>
        </p:txBody>
      </p:sp>
      <p:sp>
        <p:nvSpPr>
          <p:cNvPr id="29" name="Oval 28"/>
          <p:cNvSpPr/>
          <p:nvPr/>
        </p:nvSpPr>
        <p:spPr>
          <a:xfrm>
            <a:off x="5397900" y="437324"/>
            <a:ext cx="163901" cy="1639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t-LT"/>
          </a:p>
        </p:txBody>
      </p:sp>
      <p:sp>
        <p:nvSpPr>
          <p:cNvPr id="30" name="Oval 29"/>
          <p:cNvSpPr/>
          <p:nvPr/>
        </p:nvSpPr>
        <p:spPr>
          <a:xfrm>
            <a:off x="7995090" y="437324"/>
            <a:ext cx="163901" cy="1639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t-LT"/>
          </a:p>
        </p:txBody>
      </p:sp>
      <p:sp>
        <p:nvSpPr>
          <p:cNvPr id="31" name="Oval 30"/>
          <p:cNvSpPr/>
          <p:nvPr/>
        </p:nvSpPr>
        <p:spPr>
          <a:xfrm>
            <a:off x="10693880" y="437323"/>
            <a:ext cx="163901" cy="1639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t-LT"/>
          </a:p>
        </p:txBody>
      </p:sp>
      <p:sp>
        <p:nvSpPr>
          <p:cNvPr id="32" name="Oval 31"/>
          <p:cNvSpPr/>
          <p:nvPr/>
        </p:nvSpPr>
        <p:spPr>
          <a:xfrm>
            <a:off x="506084" y="1920815"/>
            <a:ext cx="163901" cy="1639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t-LT"/>
          </a:p>
        </p:txBody>
      </p:sp>
      <p:sp>
        <p:nvSpPr>
          <p:cNvPr id="33" name="Oval 32"/>
          <p:cNvSpPr/>
          <p:nvPr/>
        </p:nvSpPr>
        <p:spPr>
          <a:xfrm>
            <a:off x="3188899" y="1920815"/>
            <a:ext cx="163901" cy="1639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t-LT"/>
          </a:p>
        </p:txBody>
      </p:sp>
      <p:sp>
        <p:nvSpPr>
          <p:cNvPr id="34" name="Oval 33"/>
          <p:cNvSpPr/>
          <p:nvPr/>
        </p:nvSpPr>
        <p:spPr>
          <a:xfrm>
            <a:off x="5794076" y="1920815"/>
            <a:ext cx="163901" cy="1639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t-LT"/>
          </a:p>
        </p:txBody>
      </p:sp>
      <p:sp>
        <p:nvSpPr>
          <p:cNvPr id="35" name="Oval 34"/>
          <p:cNvSpPr/>
          <p:nvPr/>
        </p:nvSpPr>
        <p:spPr>
          <a:xfrm>
            <a:off x="8390627" y="1922503"/>
            <a:ext cx="163901" cy="1639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t-LT"/>
          </a:p>
        </p:txBody>
      </p:sp>
      <p:sp>
        <p:nvSpPr>
          <p:cNvPr id="36" name="Oval 35"/>
          <p:cNvSpPr/>
          <p:nvPr/>
        </p:nvSpPr>
        <p:spPr>
          <a:xfrm>
            <a:off x="9468928" y="1527629"/>
            <a:ext cx="163901" cy="1639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t-LT"/>
          </a:p>
        </p:txBody>
      </p:sp>
      <p:sp>
        <p:nvSpPr>
          <p:cNvPr id="37" name="Oval 36"/>
          <p:cNvSpPr/>
          <p:nvPr/>
        </p:nvSpPr>
        <p:spPr>
          <a:xfrm>
            <a:off x="9831238" y="1920815"/>
            <a:ext cx="163901" cy="1639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t-LT"/>
          </a:p>
        </p:txBody>
      </p:sp>
      <p:sp>
        <p:nvSpPr>
          <p:cNvPr id="38" name="Oval 37"/>
          <p:cNvSpPr/>
          <p:nvPr/>
        </p:nvSpPr>
        <p:spPr>
          <a:xfrm>
            <a:off x="506084" y="2613300"/>
            <a:ext cx="163901" cy="1639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t-LT"/>
          </a:p>
        </p:txBody>
      </p:sp>
      <p:sp>
        <p:nvSpPr>
          <p:cNvPr id="39" name="Oval 38"/>
          <p:cNvSpPr/>
          <p:nvPr/>
        </p:nvSpPr>
        <p:spPr>
          <a:xfrm>
            <a:off x="1325593" y="3007744"/>
            <a:ext cx="163901" cy="1639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t-LT"/>
          </a:p>
        </p:txBody>
      </p:sp>
      <p:sp>
        <p:nvSpPr>
          <p:cNvPr id="40" name="Oval 39"/>
          <p:cNvSpPr/>
          <p:nvPr/>
        </p:nvSpPr>
        <p:spPr>
          <a:xfrm>
            <a:off x="2743669" y="2625736"/>
            <a:ext cx="163901" cy="1639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t-LT"/>
          </a:p>
        </p:txBody>
      </p:sp>
      <p:sp>
        <p:nvSpPr>
          <p:cNvPr id="41" name="Oval 40"/>
          <p:cNvSpPr/>
          <p:nvPr/>
        </p:nvSpPr>
        <p:spPr>
          <a:xfrm>
            <a:off x="4042913" y="3009432"/>
            <a:ext cx="163901" cy="1639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t-LT"/>
          </a:p>
        </p:txBody>
      </p:sp>
      <p:sp>
        <p:nvSpPr>
          <p:cNvPr id="42" name="Oval 41"/>
          <p:cNvSpPr/>
          <p:nvPr/>
        </p:nvSpPr>
        <p:spPr>
          <a:xfrm>
            <a:off x="5397899" y="2580483"/>
            <a:ext cx="163901" cy="1639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t-LT"/>
          </a:p>
        </p:txBody>
      </p:sp>
      <p:sp>
        <p:nvSpPr>
          <p:cNvPr id="43" name="Oval 42"/>
          <p:cNvSpPr/>
          <p:nvPr/>
        </p:nvSpPr>
        <p:spPr>
          <a:xfrm>
            <a:off x="4974566" y="3000806"/>
            <a:ext cx="163901" cy="1639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t-LT"/>
          </a:p>
        </p:txBody>
      </p:sp>
      <p:sp>
        <p:nvSpPr>
          <p:cNvPr id="44" name="Oval 43"/>
          <p:cNvSpPr/>
          <p:nvPr/>
        </p:nvSpPr>
        <p:spPr>
          <a:xfrm>
            <a:off x="7582311" y="2625736"/>
            <a:ext cx="163901" cy="1639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t-LT"/>
          </a:p>
        </p:txBody>
      </p:sp>
      <p:sp>
        <p:nvSpPr>
          <p:cNvPr id="45" name="Oval 44"/>
          <p:cNvSpPr/>
          <p:nvPr/>
        </p:nvSpPr>
        <p:spPr>
          <a:xfrm>
            <a:off x="7995090" y="3007744"/>
            <a:ext cx="163901" cy="1639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t-LT"/>
          </a:p>
        </p:txBody>
      </p:sp>
      <p:sp>
        <p:nvSpPr>
          <p:cNvPr id="46" name="Oval 45"/>
          <p:cNvSpPr/>
          <p:nvPr/>
        </p:nvSpPr>
        <p:spPr>
          <a:xfrm>
            <a:off x="9831238" y="2580483"/>
            <a:ext cx="163901" cy="1639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t-LT"/>
          </a:p>
        </p:txBody>
      </p:sp>
      <p:sp>
        <p:nvSpPr>
          <p:cNvPr id="47" name="Oval 46"/>
          <p:cNvSpPr/>
          <p:nvPr/>
        </p:nvSpPr>
        <p:spPr>
          <a:xfrm>
            <a:off x="10693880" y="3010331"/>
            <a:ext cx="163901" cy="1639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t-LT"/>
          </a:p>
        </p:txBody>
      </p:sp>
      <p:sp>
        <p:nvSpPr>
          <p:cNvPr id="48" name="Oval 47"/>
          <p:cNvSpPr/>
          <p:nvPr/>
        </p:nvSpPr>
        <p:spPr>
          <a:xfrm>
            <a:off x="1325592" y="3696851"/>
            <a:ext cx="163901" cy="1639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t-LT"/>
          </a:p>
        </p:txBody>
      </p:sp>
      <p:sp>
        <p:nvSpPr>
          <p:cNvPr id="49" name="Oval 48"/>
          <p:cNvSpPr/>
          <p:nvPr/>
        </p:nvSpPr>
        <p:spPr>
          <a:xfrm>
            <a:off x="506084" y="4068792"/>
            <a:ext cx="163901" cy="1639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t-LT"/>
          </a:p>
        </p:txBody>
      </p:sp>
      <p:sp>
        <p:nvSpPr>
          <p:cNvPr id="50" name="Oval 49"/>
          <p:cNvSpPr/>
          <p:nvPr/>
        </p:nvSpPr>
        <p:spPr>
          <a:xfrm>
            <a:off x="3566869" y="3696851"/>
            <a:ext cx="163901" cy="1639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t-LT"/>
          </a:p>
        </p:txBody>
      </p:sp>
      <p:sp>
        <p:nvSpPr>
          <p:cNvPr id="51" name="Oval 50"/>
          <p:cNvSpPr/>
          <p:nvPr/>
        </p:nvSpPr>
        <p:spPr>
          <a:xfrm>
            <a:off x="3157264" y="4071379"/>
            <a:ext cx="163901" cy="1639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t-LT"/>
          </a:p>
        </p:txBody>
      </p:sp>
      <p:sp>
        <p:nvSpPr>
          <p:cNvPr id="52" name="Oval 51"/>
          <p:cNvSpPr/>
          <p:nvPr/>
        </p:nvSpPr>
        <p:spPr>
          <a:xfrm>
            <a:off x="5794076" y="3696851"/>
            <a:ext cx="163901" cy="1639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t-LT"/>
          </a:p>
        </p:txBody>
      </p:sp>
      <p:sp>
        <p:nvSpPr>
          <p:cNvPr id="53" name="Oval 52"/>
          <p:cNvSpPr/>
          <p:nvPr/>
        </p:nvSpPr>
        <p:spPr>
          <a:xfrm>
            <a:off x="6208144" y="4068792"/>
            <a:ext cx="163901" cy="1639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t-LT"/>
          </a:p>
        </p:txBody>
      </p:sp>
      <p:sp>
        <p:nvSpPr>
          <p:cNvPr id="54" name="Oval 53"/>
          <p:cNvSpPr/>
          <p:nvPr/>
        </p:nvSpPr>
        <p:spPr>
          <a:xfrm>
            <a:off x="8390627" y="3699438"/>
            <a:ext cx="163901" cy="1639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t-LT"/>
          </a:p>
        </p:txBody>
      </p:sp>
      <p:sp>
        <p:nvSpPr>
          <p:cNvPr id="55" name="Oval 54"/>
          <p:cNvSpPr/>
          <p:nvPr/>
        </p:nvSpPr>
        <p:spPr>
          <a:xfrm>
            <a:off x="7208808" y="4068792"/>
            <a:ext cx="163901" cy="1639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t-LT"/>
          </a:p>
        </p:txBody>
      </p:sp>
      <p:sp>
        <p:nvSpPr>
          <p:cNvPr id="56" name="Oval 55"/>
          <p:cNvSpPr/>
          <p:nvPr/>
        </p:nvSpPr>
        <p:spPr>
          <a:xfrm>
            <a:off x="10621683" y="3696851"/>
            <a:ext cx="163901" cy="1639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t-LT"/>
          </a:p>
        </p:txBody>
      </p:sp>
      <p:sp>
        <p:nvSpPr>
          <p:cNvPr id="57" name="Oval 56"/>
          <p:cNvSpPr/>
          <p:nvPr/>
        </p:nvSpPr>
        <p:spPr>
          <a:xfrm>
            <a:off x="9842738" y="4068792"/>
            <a:ext cx="163901" cy="1639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t-LT"/>
          </a:p>
        </p:txBody>
      </p:sp>
      <p:sp>
        <p:nvSpPr>
          <p:cNvPr id="58" name="Oval 57"/>
          <p:cNvSpPr/>
          <p:nvPr/>
        </p:nvSpPr>
        <p:spPr>
          <a:xfrm>
            <a:off x="1748287" y="4776158"/>
            <a:ext cx="163901" cy="1639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t-LT"/>
          </a:p>
        </p:txBody>
      </p:sp>
      <p:sp>
        <p:nvSpPr>
          <p:cNvPr id="59" name="Oval 58"/>
          <p:cNvSpPr/>
          <p:nvPr/>
        </p:nvSpPr>
        <p:spPr>
          <a:xfrm>
            <a:off x="1328466" y="5198852"/>
            <a:ext cx="163901" cy="1639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t-LT"/>
          </a:p>
        </p:txBody>
      </p:sp>
      <p:pic>
        <p:nvPicPr>
          <p:cNvPr id="60" name="Picture 5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33023" y="4889163"/>
            <a:ext cx="4554109" cy="956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68588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77820" y="407599"/>
            <a:ext cx="7275651" cy="550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524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5241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lt-LT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25241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lt-LT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egul </a:t>
            </a:r>
            <a:r>
              <a:rPr kumimoji="0" lang="lt-LT" sz="3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lt-LT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lentelė, parodyta žemiau. Siekiant supaprastinti uždavinį, galima įsivaizduoti, kad lentelė </a:t>
            </a:r>
            <a:r>
              <a:rPr kumimoji="0" lang="lt-LT" sz="3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lt-LT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usideda iš dviejų dalių </a:t>
            </a:r>
            <a:r>
              <a:rPr kumimoji="0" lang="lt-LT" sz="3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lt-LT" sz="32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lt-LT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r</a:t>
            </a:r>
            <a:r>
              <a:rPr kumimoji="0" lang="lt-LT" sz="3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</a:t>
            </a:r>
            <a:r>
              <a:rPr kumimoji="0" lang="lt-LT" sz="32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lt-LT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Kadangi abi dalys neturi nei bendrų eilučių, nei bendrų stulpelių, bokštų išdėstymas vienoje dalyje neturi įtakos bokštų išdėstymui kitoje dalyje. Galima rasti daugianarius atskirai ir sudauginti. Patikrinsime tai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5241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lt-LT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   </a:t>
            </a:r>
            <a:endParaRPr kumimoji="0" lang="lt-LT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19431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t-LT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31291" y="1514668"/>
            <a:ext cx="3855909" cy="411532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4940" y="5916799"/>
            <a:ext cx="7051948" cy="838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80472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4144" y="488052"/>
            <a:ext cx="4430716" cy="313009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76478" y="876213"/>
            <a:ext cx="4996741" cy="184973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53439" y="4504110"/>
            <a:ext cx="7817002" cy="818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02474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</TotalTime>
  <Words>413</Words>
  <Application>Microsoft Office PowerPoint</Application>
  <PresentationFormat>Widescreen</PresentationFormat>
  <Paragraphs>91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Calibri Light</vt:lpstr>
      <vt:lpstr>Times New Roman</vt:lpstr>
      <vt:lpstr>Office Theme</vt:lpstr>
      <vt:lpstr>MathType 6.0 Equation</vt:lpstr>
      <vt:lpstr>Paskirstymai su uždraustomis pozicijomi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GT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skirstymai su uždraustomis pozicijomis</dc:title>
  <dc:creator>Olga Suboč</dc:creator>
  <cp:lastModifiedBy>Olga Suboč</cp:lastModifiedBy>
  <cp:revision>6</cp:revision>
  <dcterms:created xsi:type="dcterms:W3CDTF">2017-12-12T15:32:39Z</dcterms:created>
  <dcterms:modified xsi:type="dcterms:W3CDTF">2017-12-12T16:17:24Z</dcterms:modified>
</cp:coreProperties>
</file>